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586A0F">
        <w:rPr>
          <w:rFonts w:eastAsia="Times New Roman" w:cs="Times New Roman"/>
          <w:b/>
          <w:highlight w:val="yellow"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586A0F">
        <w:rPr>
          <w:rFonts w:cs="Times New Roman"/>
          <w:b/>
          <w:bCs/>
          <w:highlight w:val="yellow"/>
        </w:rPr>
        <w:t>Шатлик</w:t>
      </w:r>
      <w:proofErr w:type="spellEnd"/>
      <w:r w:rsidRPr="00586A0F">
        <w:rPr>
          <w:rFonts w:cs="Times New Roman"/>
          <w:b/>
          <w:bCs/>
          <w:highlight w:val="yellow"/>
        </w:rPr>
        <w:t xml:space="preserve"> </w:t>
      </w:r>
      <w:proofErr w:type="spellStart"/>
      <w:r w:rsidRPr="00586A0F">
        <w:rPr>
          <w:rFonts w:cs="Times New Roman"/>
          <w:b/>
          <w:bCs/>
          <w:highlight w:val="yellow"/>
        </w:rPr>
        <w:t>ІЛАМАНОВ</w:t>
      </w:r>
      <w:proofErr w:type="spellEnd"/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586A0F">
        <w:rPr>
          <w:rFonts w:cs="Times New Roman"/>
          <w:b/>
          <w:highlight w:val="yellow"/>
        </w:rPr>
        <w:t>Shatlik</w:t>
      </w:r>
      <w:proofErr w:type="spellEnd"/>
      <w:r w:rsidRPr="00586A0F">
        <w:rPr>
          <w:rFonts w:cs="Times New Roman"/>
          <w:b/>
          <w:highlight w:val="yellow"/>
        </w:rPr>
        <w:t xml:space="preserve"> </w:t>
      </w:r>
      <w:proofErr w:type="spellStart"/>
      <w:r w:rsidRPr="00586A0F">
        <w:rPr>
          <w:rFonts w:cs="Times New Roman"/>
          <w:b/>
          <w:highlight w:val="yellow"/>
        </w:rPr>
        <w:t>ILAMANOV</w:t>
      </w:r>
      <w:proofErr w:type="spellEnd"/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Kinetic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hotoelectric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rameter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ilicon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olar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ell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aused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by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the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rebuilding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irs</w:t>
      </w:r>
      <w:proofErr w:type="spellEnd"/>
      <w:r w:rsidR="00144BAF" w:rsidRPr="00586A0F">
        <w:rPr>
          <w:rFonts w:cs="Times New Roman"/>
          <w:highlight w:val="yellow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</w:t>
      </w:r>
      <w:proofErr w:type="spellStart"/>
      <w:r w:rsidRPr="00323008">
        <w:rPr>
          <w:rFonts w:eastAsia="Calibri" w:cs="Times New Roman"/>
        </w:rPr>
        <w:t>OLIKH</w:t>
      </w:r>
      <w:proofErr w:type="spellEnd"/>
      <w:r w:rsidRPr="00323008">
        <w:rPr>
          <w:rFonts w:eastAsia="Calibri" w:cs="Times New Roman"/>
        </w:rPr>
        <w:t xml:space="preserve">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5CA93091" w14:textId="67AEDDDC" w:rsidR="005426CD" w:rsidRPr="00586A0F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32809314" w:history="1">
        <w:r w:rsidR="005426CD" w:rsidRPr="00586A0F">
          <w:rPr>
            <w:rStyle w:val="a8"/>
            <w:noProof/>
            <w:highlight w:val="yellow"/>
          </w:rPr>
          <w:t>ВСТУП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1B90B55" w14:textId="43434248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5" w:history="1">
        <w:r w:rsidR="005426CD" w:rsidRPr="00586A0F">
          <w:rPr>
            <w:rStyle w:val="a8"/>
            <w:noProof/>
            <w:highlight w:val="yellow"/>
          </w:rPr>
          <w:t>Розділ 1. Огляд літератур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2F4A1DC" w14:textId="234EA08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6" w:history="1">
        <w:r w:rsidR="005426CD" w:rsidRPr="00586A0F">
          <w:rPr>
            <w:rStyle w:val="a8"/>
            <w:noProof/>
            <w:highlight w:val="yellow"/>
          </w:rPr>
          <w:t>1.1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4DF23090" w14:textId="314AA07E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7" w:history="1">
        <w:r w:rsidR="005426CD" w:rsidRPr="00586A0F">
          <w:rPr>
            <w:rStyle w:val="a8"/>
            <w:noProof/>
            <w:highlight w:val="yellow"/>
          </w:rPr>
          <w:t>1.2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7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F3DF4A1" w14:textId="502F0BC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8" w:history="1">
        <w:r w:rsidR="005426CD" w:rsidRPr="00586A0F">
          <w:rPr>
            <w:rStyle w:val="a8"/>
            <w:noProof/>
            <w:highlight w:val="yellow"/>
          </w:rPr>
          <w:t>1.3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8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6DEA90A" w14:textId="094A5DDB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9" w:history="1">
        <w:r w:rsidR="005426CD" w:rsidRPr="00586A0F">
          <w:rPr>
            <w:rStyle w:val="a8"/>
            <w:noProof/>
            <w:highlight w:val="yellow"/>
          </w:rPr>
          <w:t>Розділ 2. Методика робо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9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707DBB3" w14:textId="3A04B812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0" w:history="1">
        <w:r w:rsidR="005426CD" w:rsidRPr="00586A0F">
          <w:rPr>
            <w:rStyle w:val="a8"/>
            <w:noProof/>
            <w:highlight w:val="yellow"/>
          </w:rPr>
          <w:t>2.1 Експериментальна установка та зраз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0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3840731" w14:textId="44775A9D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1" w:history="1">
        <w:r w:rsidR="005426CD" w:rsidRPr="00586A0F">
          <w:rPr>
            <w:rStyle w:val="a8"/>
            <w:noProof/>
            <w:highlight w:val="yellow"/>
          </w:rPr>
          <w:t>2.2 Особливості моделювання кінетики фотоелектричних параметрів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1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9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B14C03D" w14:textId="25ED8497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2" w:history="1">
        <w:r w:rsidR="005426CD" w:rsidRPr="00586A0F">
          <w:rPr>
            <w:rStyle w:val="a8"/>
            <w:noProof/>
            <w:highlight w:val="yellow"/>
          </w:rPr>
          <w:t>Розділ 3. Отримані результа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2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361FAB0B" w14:textId="644268CC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3" w:history="1">
        <w:r w:rsidR="005426CD" w:rsidRPr="00586A0F">
          <w:rPr>
            <w:rStyle w:val="a8"/>
            <w:noProof/>
            <w:highlight w:val="yellow"/>
          </w:rPr>
          <w:t>3.1 Результати моделюва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3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77F19863" w14:textId="1896D97F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4" w:history="1">
        <w:r w:rsidR="005426CD" w:rsidRPr="00586A0F">
          <w:rPr>
            <w:rStyle w:val="a8"/>
            <w:noProof/>
            <w:highlight w:val="yellow"/>
          </w:rPr>
          <w:t>3.2 Результати експериментального дослідже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A70148A" w14:textId="025D1740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5" w:history="1">
        <w:r w:rsidR="005426CD" w:rsidRPr="00586A0F">
          <w:rPr>
            <w:rStyle w:val="a8"/>
            <w:noProof/>
            <w:highlight w:val="yellow"/>
          </w:rPr>
          <w:t>Виснов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3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8D0AE4E" w14:textId="6BFD85C6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6" w:history="1">
        <w:r w:rsidR="005426CD" w:rsidRPr="00586A0F">
          <w:rPr>
            <w:rStyle w:val="a8"/>
            <w:noProof/>
            <w:highlight w:val="yellow"/>
          </w:rPr>
          <w:t>Список використаних джерел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A937B46" w14:textId="48BB9457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bookmarkEnd w:id="6"/>
      <w:r w:rsidR="00586A0F">
        <w:t>Методика виготовлення зразків</w:t>
      </w:r>
    </w:p>
    <w:p w14:paraId="7BC4D865" w14:textId="6361011E" w:rsidR="00586A0F" w:rsidRPr="00BD01F6" w:rsidRDefault="00586A0F" w:rsidP="00FC40AE">
      <w:r>
        <w:t xml:space="preserve">В роботі проводилося виготовлення </w:t>
      </w:r>
      <w:proofErr w:type="spellStart"/>
      <w:r>
        <w:t>діодних</w:t>
      </w:r>
      <w:proofErr w:type="spellEnd"/>
      <w:r>
        <w:t xml:space="preserve">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</w:t>
      </w:r>
      <w:proofErr w:type="spellStart"/>
      <w:r w:rsidR="00BD01F6">
        <w:t>спінінгування</w:t>
      </w:r>
      <w:proofErr w:type="spellEnd"/>
      <w:r w:rsidR="00BD01F6">
        <w:t xml:space="preserve"> наносився шар </w:t>
      </w:r>
      <w:proofErr w:type="spellStart"/>
      <w:r w:rsidR="00BD01F6" w:rsidRPr="00BD01F6">
        <w:t>poly</w:t>
      </w:r>
      <w:proofErr w:type="spellEnd"/>
      <w:r w:rsidR="00BD01F6" w:rsidRPr="00BD01F6">
        <w:t xml:space="preserve">(3,4-ethylenedioxythiophene) </w:t>
      </w:r>
      <w:proofErr w:type="spellStart"/>
      <w:r w:rsidR="00BD01F6" w:rsidRPr="00BD01F6">
        <w:t>polystyrene</w:t>
      </w:r>
      <w:proofErr w:type="spellEnd"/>
      <w:r w:rsidR="00BD01F6" w:rsidRPr="00BD01F6">
        <w:t xml:space="preserve"> </w:t>
      </w:r>
      <w:proofErr w:type="spellStart"/>
      <w:r w:rsidR="00BD01F6" w:rsidRPr="00BD01F6">
        <w:t>sulfonate</w:t>
      </w:r>
      <w:proofErr w:type="spellEnd"/>
      <w:r w:rsidR="00BD01F6" w:rsidRPr="00BD01F6">
        <w:t xml:space="preserve"> (</w:t>
      </w:r>
      <w:proofErr w:type="spellStart"/>
      <w:r w:rsidR="00BD01F6" w:rsidRPr="00BD01F6">
        <w:t>PEDOT:PSS</w:t>
      </w:r>
      <w:proofErr w:type="spellEnd"/>
      <w:r w:rsidR="00BD01F6" w:rsidRPr="00BD01F6">
        <w:t>)</w:t>
      </w:r>
      <w:r w:rsidR="00BD01F6">
        <w:t xml:space="preserve">, після чого для утворення омічних контактів з боку полімеру </w:t>
      </w:r>
      <w:proofErr w:type="spellStart"/>
      <w:r w:rsidR="00BD01F6">
        <w:t>напилявся</w:t>
      </w:r>
      <w:proofErr w:type="spellEnd"/>
      <w:r w:rsidR="00BD01F6">
        <w:t xml:space="preserve"> шар срібла, а з тильної сторони механічним способом наносився шар евтектики </w:t>
      </w:r>
      <w:proofErr w:type="spellStart"/>
      <w:r w:rsidR="00BD01F6">
        <w:rPr>
          <w:lang w:val="en-US"/>
        </w:rPr>
        <w:t>GaZn</w:t>
      </w:r>
      <w:proofErr w:type="spellEnd"/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>1. Травлення кремнію в 30%</w:t>
      </w:r>
      <w:r>
        <w:t>-</w:t>
      </w:r>
      <w:r>
        <w:t xml:space="preserve">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>3. Н</w:t>
      </w:r>
      <w:r>
        <w:t xml:space="preserve">анесення розчину </w:t>
      </w:r>
      <w:proofErr w:type="spellStart"/>
      <w:r>
        <w:rPr>
          <w:lang w:val="en-US"/>
        </w:rPr>
        <w:t>PEDOT:PSS</w:t>
      </w:r>
      <w:proofErr w:type="spellEnd"/>
      <w:r>
        <w:t>.</w:t>
      </w:r>
    </w:p>
    <w:p w14:paraId="5C5537F6" w14:textId="200D9734" w:rsidR="00991265" w:rsidRDefault="00991265" w:rsidP="00991265">
      <w:pPr>
        <w:ind w:firstLine="0"/>
      </w:pPr>
      <w:r>
        <w:t>4.</w:t>
      </w:r>
      <w:r>
        <w:t xml:space="preserve"> </w:t>
      </w:r>
      <w:proofErr w:type="spellStart"/>
      <w:r>
        <w:t>Спінінгування</w:t>
      </w:r>
      <w:proofErr w:type="spellEnd"/>
      <w:r>
        <w:t xml:space="preserve"> на протязі 30 с зі </w:t>
      </w:r>
      <w:r>
        <w:t>швидкіст</w:t>
      </w:r>
      <w:r>
        <w:t>ю</w:t>
      </w:r>
      <w:r>
        <w:t xml:space="preserve">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>5.</w:t>
      </w:r>
      <w:r>
        <w:t xml:space="preserve"> </w:t>
      </w:r>
      <w:r>
        <w:t xml:space="preserve">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proofErr w:type="spellStart"/>
      <w:r w:rsidR="00991265">
        <w:rPr>
          <w:lang w:val="en-US"/>
        </w:rPr>
        <w:t>ZnGa</w:t>
      </w:r>
      <w:proofErr w:type="spellEnd"/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 xml:space="preserve">легованого фосфором </w:t>
      </w:r>
      <w:r>
        <w:t xml:space="preserve">з </w:t>
      </w:r>
      <w:r>
        <w:t>питоми</w:t>
      </w:r>
      <w:r>
        <w:t>м</w:t>
      </w:r>
      <w:r>
        <w:t xml:space="preserve"> оп</w:t>
      </w:r>
      <w:r>
        <w:t>о</w:t>
      </w:r>
      <w:r>
        <w:t>р</w:t>
      </w:r>
      <w:r>
        <w:t>ом</w:t>
      </w:r>
      <w:r>
        <w:t xml:space="preserve"> 1-10 </w:t>
      </w:r>
      <w:proofErr w:type="spellStart"/>
      <w:r>
        <w:t>Ом</w:t>
      </w:r>
      <w:proofErr w:type="spellEnd"/>
      <w:r>
        <w:t xml:space="preserve">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proofErr w:type="spellStart"/>
      <w:r>
        <w:rPr>
          <w:lang w:val="en-US"/>
        </w:rPr>
        <w:t>PEDOT:PSS</w:t>
      </w:r>
      <w:proofErr w:type="spellEnd"/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</w:t>
      </w:r>
      <w:proofErr w:type="spellStart"/>
      <w:r>
        <w:t>спінінгування</w:t>
      </w:r>
      <w:proofErr w:type="spellEnd"/>
      <w:r>
        <w:t xml:space="preserve">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</w:t>
      </w:r>
      <w:r w:rsidR="00AC1947">
        <w:t xml:space="preserve">обертів </w:t>
      </w:r>
      <w:r w:rsidR="00AC1947">
        <w:t xml:space="preserve">за хвилину під час </w:t>
      </w:r>
      <w:proofErr w:type="spellStart"/>
      <w:r w:rsidR="00AC1947">
        <w:t>спінінгування</w:t>
      </w:r>
      <w:proofErr w:type="spellEnd"/>
      <w:r w:rsidR="00AC1947">
        <w:t xml:space="preserve">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</w:t>
      </w:r>
      <w:proofErr w:type="spellStart"/>
      <w:r w:rsidR="00AC1947">
        <w:t>спінінгування</w:t>
      </w:r>
      <w:proofErr w:type="spellEnd"/>
      <w:r w:rsidR="00AC1947">
        <w:t xml:space="preserve"> зі швидкістю 3</w:t>
      </w:r>
      <w:r w:rsidR="00AC1947">
        <w:t>000 об/хв</w:t>
      </w:r>
      <w:r w:rsidR="00AC1947">
        <w:t xml:space="preserve">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 xml:space="preserve">під час ізотермічної витримки при кімнатній температурі піддавалася ультразвуковій обробці. Для цього зразок розміщувався на поверхні </w:t>
      </w:r>
      <w:proofErr w:type="spellStart"/>
      <w:r w:rsidR="00C04540">
        <w:t>п’єзоперетворювача</w:t>
      </w:r>
      <w:proofErr w:type="spellEnd"/>
      <w:r w:rsidR="00C04540">
        <w:t>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 xml:space="preserve">: </w:t>
      </w:r>
      <w:r w:rsidR="00C04540">
        <w:rPr>
          <w:lang w:val="en-US"/>
        </w:rPr>
        <w:t>DX-Y</w:t>
      </w:r>
      <w:r w:rsidR="00C04540">
        <w:rPr>
          <w:lang w:val="en-US"/>
        </w:rPr>
        <w:t>u</w:t>
      </w:r>
      <w:r w:rsidR="00C04540">
        <w:t>.</w:t>
      </w:r>
    </w:p>
    <w:p w14:paraId="281E9881" w14:textId="17C6B749" w:rsidR="00991265" w:rsidRDefault="00834EDA" w:rsidP="00FC40AE">
      <w:r>
        <w:t xml:space="preserve">Метою роботи було визначення впливу вказаних факторів виготовлення (швидкість </w:t>
      </w:r>
      <w:proofErr w:type="spellStart"/>
      <w:r>
        <w:t>спінінгування</w:t>
      </w:r>
      <w:proofErr w:type="spellEnd"/>
      <w:r>
        <w:t xml:space="preserve">, час витримки при кімнатній температурі, наявність ультразвукової обробки) на електрофізичні параметри </w:t>
      </w:r>
      <w:proofErr w:type="spellStart"/>
      <w:r>
        <w:t>діодних</w:t>
      </w:r>
      <w:proofErr w:type="spellEnd"/>
      <w:r>
        <w:t xml:space="preserve">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bookmarkEnd w:id="7"/>
      <w:r w:rsidR="00586A0F">
        <w:t>Експериментальні методики</w:t>
      </w:r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 xml:space="preserve">В роботі проводилися наступні вимірювання </w:t>
      </w:r>
      <w:proofErr w:type="spellStart"/>
      <w:r>
        <w:rPr>
          <w:szCs w:val="28"/>
        </w:rPr>
        <w:t>діодних</w:t>
      </w:r>
      <w:proofErr w:type="spellEnd"/>
      <w:r>
        <w:rPr>
          <w:szCs w:val="28"/>
        </w:rPr>
        <w:t xml:space="preserve">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</w:t>
      </w:r>
      <w:proofErr w:type="spellStart"/>
      <w:r>
        <w:rPr>
          <w:szCs w:val="28"/>
        </w:rPr>
        <w:t>фарадних</w:t>
      </w:r>
      <w:proofErr w:type="spellEnd"/>
      <w:r>
        <w:rPr>
          <w:szCs w:val="28"/>
        </w:rPr>
        <w:t xml:space="preserve">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</w:t>
      </w:r>
      <w:proofErr w:type="spellStart"/>
      <w:r>
        <w:rPr>
          <w:szCs w:val="28"/>
          <w:lang w:val="ru-RU"/>
        </w:rPr>
        <w:t>амперних</w:t>
      </w:r>
      <w:proofErr w:type="spellEnd"/>
      <w:r>
        <w:rPr>
          <w:szCs w:val="28"/>
          <w:lang w:val="ru-RU"/>
        </w:rPr>
        <w:t xml:space="preserve"> характеристик (ВАХ).</w:t>
      </w:r>
    </w:p>
    <w:p w14:paraId="75BCA5B3" w14:textId="6324241E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proofErr w:type="spellStart"/>
      <w:r w:rsidR="00A86F4B" w:rsidRPr="009B57B2">
        <w:rPr>
          <w:rFonts w:eastAsia="Times New Roman"/>
          <w:bCs/>
          <w:szCs w:val="28"/>
        </w:rPr>
        <w:t>LR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вимірювач </w:t>
      </w:r>
      <w:proofErr w:type="spellStart"/>
      <w:r w:rsidR="00A86F4B" w:rsidRPr="009B57B2">
        <w:rPr>
          <w:rFonts w:eastAsia="Times New Roman"/>
          <w:bCs/>
          <w:szCs w:val="28"/>
        </w:rPr>
        <w:t>Sourcetroni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</w:t>
      </w:r>
      <w:proofErr w:type="spellStart"/>
      <w:r w:rsidR="00A86F4B">
        <w:rPr>
          <w:rFonts w:eastAsia="Times New Roman"/>
          <w:bCs/>
          <w:szCs w:val="28"/>
        </w:rPr>
        <w:t>мВ</w:t>
      </w:r>
      <w:proofErr w:type="spellEnd"/>
      <w:r w:rsidR="00A86F4B">
        <w:rPr>
          <w:rFonts w:eastAsia="Times New Roman"/>
          <w:bCs/>
          <w:szCs w:val="28"/>
        </w:rPr>
        <w:t xml:space="preserve">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1кГц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</w:t>
      </w:r>
      <w:proofErr w:type="spellStart"/>
      <w:r>
        <w:rPr>
          <w:szCs w:val="28"/>
        </w:rPr>
        <w:t>ВАХ</w:t>
      </w:r>
      <w:proofErr w:type="spellEnd"/>
      <w:r>
        <w:rPr>
          <w:szCs w:val="28"/>
        </w:rPr>
        <w:t xml:space="preserve">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 xml:space="preserve">жерело-вимірювач постійного струму </w:t>
      </w:r>
      <w:proofErr w:type="spellStart"/>
      <w:r w:rsidRPr="00935DAC">
        <w:rPr>
          <w:rFonts w:eastAsia="Times New Roman"/>
          <w:bCs/>
          <w:szCs w:val="28"/>
        </w:rPr>
        <w:t>Keithley</w:t>
      </w:r>
      <w:proofErr w:type="spellEnd"/>
      <w:r w:rsidRPr="00935DAC">
        <w:rPr>
          <w:rFonts w:eastAsia="Times New Roman"/>
          <w:bCs/>
          <w:szCs w:val="28"/>
        </w:rPr>
        <w:t xml:space="preserve"> 2450</w:t>
      </w:r>
      <w:r>
        <w:rPr>
          <w:rFonts w:eastAsia="Times New Roman"/>
          <w:bCs/>
          <w:szCs w:val="28"/>
        </w:rPr>
        <w:t xml:space="preserve">. Вимірювання проводилися в діапазоні до 1 В з кроком 10 </w:t>
      </w:r>
      <w:proofErr w:type="spellStart"/>
      <w:r>
        <w:rPr>
          <w:rFonts w:eastAsia="Times New Roman"/>
          <w:bCs/>
          <w:szCs w:val="28"/>
        </w:rPr>
        <w:t>мВ</w:t>
      </w:r>
      <w:proofErr w:type="spellEnd"/>
      <w:r>
        <w:rPr>
          <w:rFonts w:eastAsia="Times New Roman"/>
          <w:bCs/>
          <w:szCs w:val="28"/>
        </w:rPr>
        <w:t>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</w:t>
      </w:r>
      <w:proofErr w:type="spellStart"/>
      <w:r>
        <w:rPr>
          <w:rFonts w:eastAsia="Times New Roman"/>
          <w:bCs/>
          <w:szCs w:val="28"/>
        </w:rPr>
        <w:t>мультиметра</w:t>
      </w:r>
      <w:proofErr w:type="spellEnd"/>
      <w:r>
        <w:rPr>
          <w:rFonts w:eastAsia="Times New Roman"/>
          <w:bCs/>
          <w:szCs w:val="28"/>
        </w:rPr>
        <w:t xml:space="preserve"> </w:t>
      </w:r>
      <w:proofErr w:type="spellStart"/>
      <w:r w:rsidRPr="009B57B2">
        <w:rPr>
          <w:rFonts w:eastAsia="Times New Roman"/>
          <w:bCs/>
          <w:szCs w:val="28"/>
        </w:rPr>
        <w:t>Keithley</w:t>
      </w:r>
      <w:proofErr w:type="spellEnd"/>
      <w:r w:rsidRPr="009B57B2">
        <w:rPr>
          <w:rFonts w:eastAsia="Times New Roman"/>
          <w:bCs/>
          <w:szCs w:val="28"/>
        </w:rPr>
        <w:t xml:space="preserve">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32809322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32809323"/>
      <w:r w:rsidRPr="00323008">
        <w:t xml:space="preserve">3.1 </w:t>
      </w:r>
      <w:r w:rsidR="00586A0F">
        <w:t>Вольт-</w:t>
      </w:r>
      <w:proofErr w:type="spellStart"/>
      <w:r w:rsidR="00586A0F">
        <w:t>фарадні</w:t>
      </w:r>
      <w:proofErr w:type="spellEnd"/>
      <w:r w:rsidR="00586A0F">
        <w:t xml:space="preserve">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>Рис.3.1. Типові вольт-</w:t>
            </w:r>
            <w:proofErr w:type="spellStart"/>
            <w:r>
              <w:t>фарадні</w:t>
            </w:r>
            <w:proofErr w:type="spellEnd"/>
            <w:r>
              <w:t xml:space="preserve">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>З літератури відомо, що доцільно окремо аналізувати прямі та зворотні ділянки подібних характеристик.</w:t>
      </w:r>
      <w:r>
        <w:t xml:space="preserve"> </w:t>
      </w:r>
      <w:r w:rsidR="00A7036C">
        <w:t xml:space="preserve">Зокрема, при зворотному зміщенні ємність </w:t>
      </w:r>
      <w:proofErr w:type="spellStart"/>
      <w:r w:rsidR="00A7036C">
        <w:t>діодної</w:t>
      </w:r>
      <w:proofErr w:type="spellEnd"/>
      <w:r w:rsidR="00A7036C">
        <w:t xml:space="preserve">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proofErr w:type="spellStart"/>
      <w:r w:rsidR="00A7036C">
        <w:rPr>
          <w:lang w:val="en-US"/>
        </w:rPr>
        <w:t>Vb</w:t>
      </w:r>
      <w:proofErr w:type="spellEnd"/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31.25pt;height:38.9pt" o:ole="">
            <v:imagedata r:id="rId9" o:title=""/>
          </v:shape>
          <o:OLEObject Type="Embed" ProgID="Equation.DSMT4" ShapeID="_x0000_i1051" DrawAspect="Content" ObjectID="_1777904806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>Тобто, використовуючи зворотну вольт-</w:t>
      </w:r>
      <w:proofErr w:type="spellStart"/>
      <w:r w:rsidR="00CA3032">
        <w:t>фарадну</w:t>
      </w:r>
      <w:proofErr w:type="spellEnd"/>
      <w:r w:rsidR="00CA3032">
        <w:t xml:space="preserve"> характеристику (</w:t>
      </w:r>
      <w:proofErr w:type="spellStart"/>
      <w:r w:rsidR="00CA3032">
        <w:t>ВФХ</w:t>
      </w:r>
      <w:proofErr w:type="spellEnd"/>
      <w:r w:rsidR="00CA3032">
        <w:t xml:space="preserve">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54" type="#_x0000_t75" style="width:149.25pt;height:45.85pt" o:ole="">
            <v:imagedata r:id="rId11" o:title=""/>
          </v:shape>
          <o:OLEObject Type="Embed" ProgID="Equation.DSMT4" ShapeID="_x0000_i1054" DrawAspect="Content" ObjectID="_1777904807" r:id="rId12"/>
        </w:object>
      </w:r>
      <w:r>
        <w:t>,</w:t>
      </w:r>
      <w:r>
        <w:t xml:space="preserve">    (3.</w:t>
      </w:r>
      <w:r>
        <w:t>2</w:t>
      </w:r>
      <w:r>
        <w:t>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57" type="#_x0000_t75" style="width:52.85pt;height:36pt" o:ole="">
            <v:imagedata r:id="rId13" o:title=""/>
          </v:shape>
          <o:OLEObject Type="Embed" ProgID="Equation.DSMT4" ShapeID="_x0000_i1057" DrawAspect="Content" ObjectID="_1777904808" r:id="rId14"/>
        </w:object>
      </w:r>
      <w:r>
        <w:t>.</w:t>
      </w:r>
      <w:r>
        <w:t xml:space="preserve">    (3.</w:t>
      </w:r>
      <w:r>
        <w:t>3</w:t>
      </w:r>
      <w:r>
        <w:t>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</w:t>
      </w:r>
      <w:r>
        <w:t>1 МГц</w:t>
      </w:r>
      <w:r>
        <w:t xml:space="preserve">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>Рис.3.</w:t>
            </w:r>
            <w:r>
              <w:t>2</w:t>
            </w:r>
            <w:r>
              <w:t xml:space="preserve">. </w:t>
            </w:r>
            <w:r>
              <w:t>Типова залежність концентрації носіїв від відстані до границі розділу.</w:t>
            </w:r>
            <w:r>
              <w:t xml:space="preserve"> Зразки </w:t>
            </w:r>
            <w:r>
              <w:rPr>
                <w:lang w:val="en-US"/>
              </w:rPr>
              <w:t>D3-20u</w:t>
            </w:r>
            <w:r>
              <w:t xml:space="preserve"> (</w:t>
            </w:r>
            <w:r>
              <w:t>сімейства кривих 1 та 2</w:t>
            </w:r>
            <w:r>
              <w:t>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</w:t>
            </w:r>
            <w:r>
              <w:t>3, 4</w:t>
            </w:r>
            <w:r>
              <w:t>).</w:t>
            </w:r>
            <w:r>
              <w:t xml:space="preserve">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Залежності концентрації від параметрів виготовлення не виявлено. Зауважимо, що номінальному опору пластин (1-10) </w:t>
      </w:r>
      <w:proofErr w:type="spellStart"/>
      <w:r>
        <w:t>Ом</w:t>
      </w:r>
      <w:proofErr w:type="spellEnd"/>
      <w:r>
        <w:t xml:space="preserve">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9FDBF0B" w:rsidR="00A7036C" w:rsidRPr="002C2942" w:rsidRDefault="007F0882" w:rsidP="00586A0F">
      <w:r>
        <w:t xml:space="preserve"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</w:t>
      </w:r>
      <w:proofErr w:type="spellStart"/>
      <w:r>
        <w:t>напруг</w:t>
      </w:r>
      <w:proofErr w:type="spellEnd"/>
      <w:r>
        <w:t xml:space="preserve">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вимірювального сигналу; 2) методу виготовлення структур. Проаналізуємо </w:t>
      </w:r>
      <w:r w:rsidR="000367BA">
        <w:lastRenderedPageBreak/>
        <w:t>отримані дані окремо для кожної частоти.</w:t>
      </w:r>
      <w:r w:rsidR="002C2942">
        <w:t xml:space="preserve"> Надалі будемо вказувати у нижньому індексі частоту вимірювання: наприклад </w:t>
      </w:r>
      <w:r w:rsidR="002C2942" w:rsidRPr="002C2942">
        <w:rPr>
          <w:i/>
          <w:iCs/>
          <w:lang w:val="en-US"/>
        </w:rPr>
        <w:t>V</w:t>
      </w:r>
      <w:r w:rsidR="002C2942" w:rsidRPr="002C2942">
        <w:rPr>
          <w:vertAlign w:val="subscript"/>
          <w:lang w:val="en-US"/>
        </w:rPr>
        <w:t>b,1M</w:t>
      </w:r>
      <w:r w:rsidR="002C2942">
        <w:rPr>
          <w:lang w:val="en-US"/>
        </w:rPr>
        <w:t xml:space="preserve"> </w:t>
      </w:r>
      <w:proofErr w:type="spellStart"/>
      <w:r w:rsidR="002C2942">
        <w:rPr>
          <w:lang w:val="ru-RU"/>
        </w:rPr>
        <w:t>означатиме</w:t>
      </w:r>
      <w:proofErr w:type="spellEnd"/>
      <w:r w:rsidR="002C2942">
        <w:rPr>
          <w:lang w:val="ru-RU"/>
        </w:rPr>
        <w:t xml:space="preserve"> </w:t>
      </w:r>
      <w:proofErr w:type="spellStart"/>
      <w:r w:rsidR="002C2942">
        <w:rPr>
          <w:lang w:val="ru-RU"/>
        </w:rPr>
        <w:t>висоту</w:t>
      </w:r>
      <w:proofErr w:type="spellEnd"/>
      <w:r w:rsidR="002C2942">
        <w:rPr>
          <w:lang w:val="ru-RU"/>
        </w:rPr>
        <w:t xml:space="preserve"> бар</w:t>
      </w:r>
      <w:r w:rsidR="002C2942">
        <w:t>’</w:t>
      </w:r>
      <w:proofErr w:type="spellStart"/>
      <w:r w:rsidR="002C2942">
        <w:t>єру</w:t>
      </w:r>
      <w:proofErr w:type="spellEnd"/>
      <w:r w:rsidR="002C2942">
        <w:t xml:space="preserve"> визначену при вимірювальному сигналі 1 М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033FE" w14:paraId="6D8A8CCD" w14:textId="77777777" w:rsidTr="00850A03">
        <w:tc>
          <w:tcPr>
            <w:tcW w:w="9736" w:type="dxa"/>
          </w:tcPr>
          <w:p w14:paraId="1414659A" w14:textId="48174E50" w:rsidR="002033FE" w:rsidRDefault="002033FE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1242CFA" wp14:editId="5C745396">
                  <wp:extent cx="3600000" cy="2545414"/>
                  <wp:effectExtent l="0" t="0" r="635" b="7620"/>
                  <wp:docPr id="147842396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8423965" name="Рисунок 1478423965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</w:t>
            </w:r>
            <w:r>
              <w:t>3</w:t>
            </w:r>
            <w:r>
              <w:t xml:space="preserve">. </w:t>
            </w:r>
            <w:r>
              <w:t>Залежності оберненої ємності від напруги зворотного зміщення.</w:t>
            </w:r>
          </w:p>
        </w:tc>
      </w:tr>
    </w:tbl>
    <w:p w14:paraId="1D124B16" w14:textId="09263178" w:rsidR="002033FE" w:rsidRDefault="00F7673F" w:rsidP="00586A0F">
      <w:r>
        <w:t xml:space="preserve">На рис.3.4 наведені значення висот бар’єрів, визначені для зразків різних серій. Видно, що навіть для структур, виготовлених з використанням певного режиму існує розкид даних. Для їхнього представлення та аналізу застосовувалася наступна процедура. </w:t>
      </w:r>
    </w:p>
    <w:p w14:paraId="1A19CC8B" w14:textId="77777777" w:rsidR="002033FE" w:rsidRDefault="002033FE" w:rsidP="00586A0F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C2942" w14:paraId="532AF634" w14:textId="77777777" w:rsidTr="00850A03">
        <w:tc>
          <w:tcPr>
            <w:tcW w:w="9736" w:type="dxa"/>
          </w:tcPr>
          <w:p w14:paraId="7ED1D6D0" w14:textId="6F159BCC" w:rsidR="002C2942" w:rsidRDefault="0098362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B06E3B6" wp14:editId="2F00AD06">
                  <wp:extent cx="6188710" cy="2958465"/>
                  <wp:effectExtent l="0" t="0" r="2540" b="0"/>
                  <wp:docPr id="15882969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29692" name="Рисунок 158829692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850A03">
        <w:tc>
          <w:tcPr>
            <w:tcW w:w="9736" w:type="dxa"/>
          </w:tcPr>
          <w:p w14:paraId="3234007C" w14:textId="7DF0D5A6" w:rsidR="002C2942" w:rsidRPr="00F44187" w:rsidRDefault="002C2942" w:rsidP="00850A03">
            <w:pPr>
              <w:ind w:firstLine="0"/>
            </w:pPr>
            <w:r>
              <w:t>Рис.3.</w:t>
            </w:r>
            <w:r>
              <w:t>4</w:t>
            </w:r>
            <w:r>
              <w:t xml:space="preserve">. </w:t>
            </w:r>
            <w:r>
              <w:t xml:space="preserve">Величини висоти бар’єру, визначені </w:t>
            </w:r>
            <w:r w:rsidR="00F7673F">
              <w:t xml:space="preserve">з </w:t>
            </w:r>
            <w:proofErr w:type="spellStart"/>
            <w:r w:rsidR="00F7673F">
              <w:t>ВФХ</w:t>
            </w:r>
            <w:proofErr w:type="spellEnd"/>
            <w:r w:rsidR="00F7673F">
              <w:t xml:space="preserve"> при 1МГц </w:t>
            </w:r>
            <w:r>
              <w:t>для зразків різних серій</w:t>
            </w:r>
            <w:r>
              <w:t>.</w:t>
            </w:r>
          </w:p>
        </w:tc>
      </w:tr>
    </w:tbl>
    <w:p w14:paraId="30977E7D" w14:textId="77777777" w:rsidR="002033FE" w:rsidRDefault="002033FE" w:rsidP="00586A0F"/>
    <w:p w14:paraId="25D6813C" w14:textId="77777777" w:rsidR="002033FE" w:rsidRDefault="002033FE" w:rsidP="00586A0F"/>
    <w:p w14:paraId="13A547A3" w14:textId="77777777" w:rsidR="006A5194" w:rsidRDefault="006A5194" w:rsidP="00586A0F"/>
    <w:p w14:paraId="69484C4B" w14:textId="77777777" w:rsidR="006A5194" w:rsidRDefault="006A5194" w:rsidP="00586A0F"/>
    <w:p w14:paraId="73B41CEF" w14:textId="77777777" w:rsidR="00586A0F" w:rsidRDefault="00586A0F" w:rsidP="00586A0F"/>
    <w:p w14:paraId="5FA0C6E9" w14:textId="77777777" w:rsidR="00586A0F" w:rsidRPr="00586A0F" w:rsidRDefault="00586A0F" w:rsidP="00586A0F"/>
    <w:p w14:paraId="77FCAA4D" w14:textId="24530E51" w:rsidR="0097193E" w:rsidRPr="00323008" w:rsidRDefault="0097193E" w:rsidP="0097193E">
      <w:pPr>
        <w:pStyle w:val="2"/>
      </w:pPr>
      <w:bookmarkStart w:id="10" w:name="_Toc132809324"/>
      <w:r w:rsidRPr="00323008">
        <w:t xml:space="preserve">3.2 </w:t>
      </w:r>
      <w:r w:rsidR="00605E66">
        <w:t>Результати експериментального дослідження</w:t>
      </w:r>
      <w:bookmarkEnd w:id="10"/>
    </w:p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2809325"/>
      <w:r w:rsidRPr="00323008">
        <w:lastRenderedPageBreak/>
        <w:t>Висновки</w:t>
      </w:r>
      <w:bookmarkEnd w:id="11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w:t>
      </w:r>
      <w:proofErr w:type="spellStart"/>
      <w:r w:rsidR="00C82CCC">
        <w:t>міжвузольних</w:t>
      </w:r>
      <w:proofErr w:type="spellEnd"/>
      <w:r w:rsidR="00C82CCC">
        <w:t xml:space="preserve">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 xml:space="preserve">, </w:t>
      </w:r>
      <w:proofErr w:type="spellStart"/>
      <w:r w:rsidR="00C4694C">
        <w:t>пов</w:t>
      </w:r>
      <w:proofErr w:type="spellEnd"/>
      <w:r w:rsidR="00C4694C">
        <w:rPr>
          <w:lang w:val="en-US"/>
        </w:rPr>
        <w:t>’</w:t>
      </w:r>
      <w:proofErr w:type="spellStart"/>
      <w:r w:rsidR="00C4694C">
        <w:t>язаного</w:t>
      </w:r>
      <w:proofErr w:type="spellEnd"/>
      <w:r w:rsidR="00C4694C">
        <w:t xml:space="preserve"> з утворенням комплексу </w:t>
      </w:r>
      <w:proofErr w:type="spellStart"/>
      <w:r w:rsidR="00C4694C">
        <w:rPr>
          <w:lang w:val="en-US"/>
        </w:rPr>
        <w:t>FeB</w:t>
      </w:r>
      <w:proofErr w:type="spellEnd"/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proofErr w:type="spellStart"/>
      <w:r w:rsidR="00C4694C">
        <w:rPr>
          <w:lang w:val="en-US"/>
        </w:rPr>
        <w:t>FeB</w:t>
      </w:r>
      <w:proofErr w:type="spellEnd"/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</w:t>
      </w:r>
      <w:proofErr w:type="spellStart"/>
      <w:r w:rsidR="00C4694C">
        <w:t>домішкового</w:t>
      </w:r>
      <w:proofErr w:type="spellEnd"/>
      <w:r w:rsidR="00C4694C">
        <w:t xml:space="preserve">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2809326"/>
      <w:r w:rsidRPr="00323008">
        <w:lastRenderedPageBreak/>
        <w:t>Список використаних джерел</w:t>
      </w:r>
      <w:bookmarkEnd w:id="12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Default="004859B6" w:rsidP="00180534">
      <w:pPr>
        <w:ind w:firstLine="0"/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4E25789A" w14:textId="2B2C1D4C" w:rsid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2]</w:t>
      </w:r>
    </w:p>
    <w:p w14:paraId="22236833" w14:textId="4D7781E9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3]</w:t>
      </w:r>
    </w:p>
    <w:p w14:paraId="788DAA94" w14:textId="77777777" w:rsidR="004859B6" w:rsidRPr="00E70215" w:rsidRDefault="004859B6" w:rsidP="00180534">
      <w:pPr>
        <w:ind w:firstLine="0"/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proofErr w:type="spellStart"/>
      <w:r w:rsidRPr="009D3C05">
        <w:t>W.C</w:t>
      </w:r>
      <w:proofErr w:type="spellEnd"/>
      <w:r w:rsidRPr="009D3C05">
        <w:t xml:space="preserve">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proofErr w:type="spellStart"/>
      <w:r w:rsidRPr="009D3C05">
        <w:t>W.C</w:t>
      </w:r>
      <w:proofErr w:type="spellEnd"/>
      <w:r w:rsidRPr="009D3C05">
        <w:t>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 xml:space="preserve">, </w:t>
      </w:r>
      <w:proofErr w:type="spellStart"/>
      <w:r w:rsidRPr="009D3C05">
        <w:t>R.B</w:t>
      </w:r>
      <w:proofErr w:type="spellEnd"/>
      <w:r w:rsidRPr="009D3C05">
        <w:t>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 xml:space="preserve">, </w:t>
      </w:r>
      <w:proofErr w:type="spellStart"/>
      <w:r w:rsidRPr="009D3C05">
        <w:t>L.P</w:t>
      </w:r>
      <w:proofErr w:type="spellEnd"/>
      <w:r w:rsidRPr="009D3C05">
        <w:t>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</w:t>
      </w:r>
      <w:proofErr w:type="spellStart"/>
      <w:r w:rsidRPr="009D3C05">
        <w:t>USA</w:t>
      </w:r>
      <w:proofErr w:type="spellEnd"/>
      <w:r w:rsidRPr="009D3C05">
        <w:t xml:space="preserve">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proofErr w:type="spellStart"/>
      <w:r w:rsidRPr="00012582">
        <w:t>M</w:t>
      </w:r>
      <w:r>
        <w:t>.</w:t>
      </w:r>
      <w:r w:rsidRPr="00012582">
        <w:t>A</w:t>
      </w:r>
      <w:proofErr w:type="spellEnd"/>
      <w:r w:rsidRPr="00012582">
        <w:t>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proofErr w:type="gramStart"/>
      <w:r w:rsidRPr="00012582">
        <w:t>Phys</w:t>
      </w:r>
      <w:proofErr w:type="spellEnd"/>
      <w:r w:rsidRPr="00012582">
        <w:t>.</w:t>
      </w:r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180534">
      <w:pPr>
        <w:ind w:firstLine="0"/>
      </w:pPr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180534">
      <w:pPr>
        <w:ind w:firstLine="0"/>
      </w:pPr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Default="004859B6" w:rsidP="00180534">
      <w:pPr>
        <w:ind w:firstLine="0"/>
      </w:pPr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proofErr w:type="spellStart"/>
      <w:r w:rsidRPr="00047DB1">
        <w:t>D.B.M</w:t>
      </w:r>
      <w:proofErr w:type="spellEnd"/>
      <w:r w:rsidRPr="00047DB1">
        <w:t xml:space="preserve">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proofErr w:type="spellStart"/>
      <w:r>
        <w:t>D.B.M</w:t>
      </w:r>
      <w:proofErr w:type="spellEnd"/>
      <w:r>
        <w:t xml:space="preserve">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61632F7F" w14:textId="13A2446A" w:rsid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10]</w:t>
      </w:r>
    </w:p>
    <w:p w14:paraId="262E5022" w14:textId="730B1CF8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>[11]</w:t>
      </w:r>
    </w:p>
    <w:p w14:paraId="7D67B9EB" w14:textId="77777777" w:rsidR="004859B6" w:rsidRDefault="004859B6" w:rsidP="00180534">
      <w:pPr>
        <w:ind w:firstLine="0"/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et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180534">
      <w:pPr>
        <w:ind w:firstLine="0"/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Bartel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180534">
      <w:pPr>
        <w:ind w:firstLine="0"/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Default="00C25A13" w:rsidP="00180534">
      <w:pPr>
        <w:ind w:firstLine="0"/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56AB191E" w14:textId="5021B55D" w:rsidR="00180534" w:rsidRPr="00180534" w:rsidRDefault="00180534" w:rsidP="00180534">
      <w:pPr>
        <w:ind w:firstLine="0"/>
        <w:rPr>
          <w:lang w:val="en-US"/>
        </w:rPr>
      </w:pPr>
      <w:r>
        <w:rPr>
          <w:lang w:val="en-US"/>
        </w:rPr>
        <w:t xml:space="preserve">[18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18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821034" w14:textId="77777777" w:rsidR="008A7A61" w:rsidRDefault="008A7A61" w:rsidP="006B3820">
      <w:pPr>
        <w:spacing w:line="240" w:lineRule="auto"/>
      </w:pPr>
      <w:r>
        <w:separator/>
      </w:r>
    </w:p>
  </w:endnote>
  <w:endnote w:type="continuationSeparator" w:id="0">
    <w:p w14:paraId="1DF76FB6" w14:textId="77777777" w:rsidR="008A7A61" w:rsidRDefault="008A7A61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BEF2747" w14:textId="77777777" w:rsidR="008A7A61" w:rsidRDefault="008A7A61" w:rsidP="006B3820">
      <w:pPr>
        <w:spacing w:line="240" w:lineRule="auto"/>
      </w:pPr>
      <w:r>
        <w:separator/>
      </w:r>
    </w:p>
  </w:footnote>
  <w:footnote w:type="continuationSeparator" w:id="0">
    <w:p w14:paraId="02E3CD88" w14:textId="77777777" w:rsidR="008A7A61" w:rsidRDefault="008A7A61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3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09E9"/>
    <w:rsid w:val="00025241"/>
    <w:rsid w:val="000309DE"/>
    <w:rsid w:val="000367BA"/>
    <w:rsid w:val="000429DA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B4193"/>
    <w:rsid w:val="001D4421"/>
    <w:rsid w:val="001D65A0"/>
    <w:rsid w:val="001E1ECF"/>
    <w:rsid w:val="001E529C"/>
    <w:rsid w:val="001E56D7"/>
    <w:rsid w:val="002022F8"/>
    <w:rsid w:val="002033FE"/>
    <w:rsid w:val="00203C77"/>
    <w:rsid w:val="00214C28"/>
    <w:rsid w:val="002203E7"/>
    <w:rsid w:val="00227EC7"/>
    <w:rsid w:val="00230FBA"/>
    <w:rsid w:val="00275FAA"/>
    <w:rsid w:val="00281B53"/>
    <w:rsid w:val="002857A3"/>
    <w:rsid w:val="00286146"/>
    <w:rsid w:val="00292045"/>
    <w:rsid w:val="00292F5D"/>
    <w:rsid w:val="00293463"/>
    <w:rsid w:val="002B0DC2"/>
    <w:rsid w:val="002C294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6C5A"/>
    <w:rsid w:val="004C2E74"/>
    <w:rsid w:val="004D3B9B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13491"/>
    <w:rsid w:val="00622D0E"/>
    <w:rsid w:val="00631F47"/>
    <w:rsid w:val="00662B54"/>
    <w:rsid w:val="006673AA"/>
    <w:rsid w:val="00673B82"/>
    <w:rsid w:val="00674C59"/>
    <w:rsid w:val="00676F71"/>
    <w:rsid w:val="006777E0"/>
    <w:rsid w:val="00680EEE"/>
    <w:rsid w:val="0069323D"/>
    <w:rsid w:val="006A2CAC"/>
    <w:rsid w:val="006A4A4A"/>
    <w:rsid w:val="006A5194"/>
    <w:rsid w:val="006B0D65"/>
    <w:rsid w:val="006B3820"/>
    <w:rsid w:val="006C36A8"/>
    <w:rsid w:val="006C66B9"/>
    <w:rsid w:val="006D7FBA"/>
    <w:rsid w:val="006E2BE6"/>
    <w:rsid w:val="006F61DF"/>
    <w:rsid w:val="00700DDD"/>
    <w:rsid w:val="00730D17"/>
    <w:rsid w:val="007465B0"/>
    <w:rsid w:val="00747CC2"/>
    <w:rsid w:val="007549FC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0882"/>
    <w:rsid w:val="007F7B9F"/>
    <w:rsid w:val="00832AD1"/>
    <w:rsid w:val="00834CA8"/>
    <w:rsid w:val="00834EDA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3622"/>
    <w:rsid w:val="00985542"/>
    <w:rsid w:val="00991265"/>
    <w:rsid w:val="0099314C"/>
    <w:rsid w:val="00994134"/>
    <w:rsid w:val="00995664"/>
    <w:rsid w:val="00995AAC"/>
    <w:rsid w:val="009A3482"/>
    <w:rsid w:val="009B0444"/>
    <w:rsid w:val="009B49FF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90C86"/>
    <w:rsid w:val="00B95B1E"/>
    <w:rsid w:val="00B96632"/>
    <w:rsid w:val="00B97EC9"/>
    <w:rsid w:val="00BD01F6"/>
    <w:rsid w:val="00BD02E5"/>
    <w:rsid w:val="00BE4600"/>
    <w:rsid w:val="00BE4819"/>
    <w:rsid w:val="00C0041F"/>
    <w:rsid w:val="00C040B5"/>
    <w:rsid w:val="00C04540"/>
    <w:rsid w:val="00C05E30"/>
    <w:rsid w:val="00C15D49"/>
    <w:rsid w:val="00C201E1"/>
    <w:rsid w:val="00C207C9"/>
    <w:rsid w:val="00C25A13"/>
    <w:rsid w:val="00C30544"/>
    <w:rsid w:val="00C4694C"/>
    <w:rsid w:val="00C52CF7"/>
    <w:rsid w:val="00C56437"/>
    <w:rsid w:val="00C62DD0"/>
    <w:rsid w:val="00C7101F"/>
    <w:rsid w:val="00C82CCC"/>
    <w:rsid w:val="00C85024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47557"/>
    <w:rsid w:val="00D5669F"/>
    <w:rsid w:val="00D65C89"/>
    <w:rsid w:val="00D85E23"/>
    <w:rsid w:val="00D87180"/>
    <w:rsid w:val="00D92C15"/>
    <w:rsid w:val="00D94E90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D0735"/>
    <w:rsid w:val="00ED3745"/>
    <w:rsid w:val="00EE4531"/>
    <w:rsid w:val="00EF5886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6F6E"/>
    <w:rsid w:val="00F71322"/>
    <w:rsid w:val="00F7673F"/>
    <w:rsid w:val="00F77732"/>
    <w:rsid w:val="00FA6786"/>
    <w:rsid w:val="00FB5F3B"/>
    <w:rsid w:val="00FC0E80"/>
    <w:rsid w:val="00FC383A"/>
    <w:rsid w:val="00FC40AE"/>
    <w:rsid w:val="00FE1557"/>
    <w:rsid w:val="00FE4DA6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9</TotalTime>
  <Pages>15</Pages>
  <Words>8771</Words>
  <Characters>5001</Characters>
  <Application>Microsoft Office Word</Application>
  <DocSecurity>0</DocSecurity>
  <Lines>41</Lines>
  <Paragraphs>2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82</cp:revision>
  <dcterms:created xsi:type="dcterms:W3CDTF">2023-03-15T05:55:00Z</dcterms:created>
  <dcterms:modified xsi:type="dcterms:W3CDTF">2024-05-22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